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1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lua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</w:p>
    <w:p w:rsidR="00F167DC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 xml:space="preserve">e.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= -3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 xml:space="preserve">x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+ 4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=-2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 xml:space="preserve">y </w:t>
      </w:r>
      <w:r>
        <w:rPr>
          <w:rFonts w:ascii="Times New Roman" w:hAnsi="Times New Roman" w:cs="Times New Roman"/>
          <w:position w:val="-32"/>
          <w:sz w:val="24"/>
          <w:szCs w:val="24"/>
        </w:rPr>
        <w:t>= 0</w:t>
      </w:r>
    </w:p>
    <w:p w:rsidR="00BD1909" w:rsidRDefault="00BD1909" w:rsidP="00BD1909">
      <w:pPr>
        <w:spacing w:after="0"/>
        <w:ind w:firstLine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2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+8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4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</w:t>
      </w:r>
    </w:p>
    <w:p w:rsidR="00BD1909" w:rsidRDefault="00BD1909" w:rsidP="00BD1909">
      <w:pPr>
        <w:spacing w:after="0"/>
        <w:ind w:firstLine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ntukan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volume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nd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jadi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apabila</w:t>
      </w:r>
      <w:proofErr w:type="spellEnd"/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er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batas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4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 xml:space="preserve">3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0,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 xml:space="preserve">x 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= -2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x</w:t>
      </w: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2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+8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y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= -4</w:t>
      </w:r>
      <w:r>
        <w:rPr>
          <w:rFonts w:ascii="Times New Roman" w:hAnsi="Times New Roman" w:cs="Times New Roman"/>
          <w:i/>
          <w:position w:val="-32"/>
          <w:sz w:val="24"/>
          <w:szCs w:val="24"/>
        </w:rPr>
        <w:t>x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 + 3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iputar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erhada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sumbu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y</w:t>
      </w: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3</w:t>
      </w:r>
      <w:r>
        <w:rPr>
          <w:rFonts w:ascii="Times New Roman" w:hAnsi="Times New Roman" w:cs="Times New Roman"/>
          <w:position w:val="-32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onsep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integral</w:t>
      </w:r>
    </w:p>
    <w:p w:rsidR="00BD1909" w:rsidRDefault="00BD1909" w:rsidP="00BD1909">
      <w:pPr>
        <w:spacing w:after="0"/>
        <w:ind w:left="36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d. (-4</w:t>
      </w:r>
      <w:proofErr w:type="gramStart"/>
      <w:r>
        <w:rPr>
          <w:rFonts w:ascii="Times New Roman" w:hAnsi="Times New Roman" w:cs="Times New Roman"/>
          <w:position w:val="-32"/>
          <w:sz w:val="24"/>
          <w:szCs w:val="24"/>
        </w:rPr>
        <w:t>,6</w:t>
      </w:r>
      <w:proofErr w:type="gramEnd"/>
      <w:r>
        <w:rPr>
          <w:rFonts w:ascii="Times New Roman" w:hAnsi="Times New Roman" w:cs="Times New Roman"/>
          <w:position w:val="-32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(4,-2)</w:t>
      </w: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4.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Hitunglah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kurva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position w:val="-32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t>:</w:t>
      </w:r>
      <w:bookmarkStart w:id="0" w:name="_GoBack"/>
      <w:bookmarkEnd w:id="0"/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3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7.5pt" o:ole="">
            <v:imagedata r:id="rId5" o:title=""/>
          </v:shape>
          <o:OLEObject Type="Embed" ProgID="Equation.DSMT4" ShapeID="_x0000_i1025" DrawAspect="Content" ObjectID="_1543598673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 ≤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≤ 2</w:t>
      </w: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ab/>
      </w: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ind w:left="27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p w:rsidR="00BD1909" w:rsidRPr="00BD1909" w:rsidRDefault="00BD1909" w:rsidP="00BD1909">
      <w:pPr>
        <w:spacing w:after="0"/>
        <w:jc w:val="both"/>
        <w:rPr>
          <w:rFonts w:ascii="Times New Roman" w:hAnsi="Times New Roman" w:cs="Times New Roman"/>
          <w:position w:val="-32"/>
          <w:sz w:val="24"/>
          <w:szCs w:val="24"/>
        </w:rPr>
      </w:pPr>
    </w:p>
    <w:sectPr w:rsidR="00BD1909" w:rsidRPr="00BD19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909"/>
    <w:rsid w:val="00BD1909"/>
    <w:rsid w:val="00F1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90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19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90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19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00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8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2</Words>
  <Characters>468</Characters>
  <Application>Microsoft Office Word</Application>
  <DocSecurity>0</DocSecurity>
  <Lines>3</Lines>
  <Paragraphs>1</Paragraphs>
  <ScaleCrop>false</ScaleCrop>
  <Company/>
  <LinksUpToDate>false</LinksUpToDate>
  <CharactersWithSpaces>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ky 8</dc:creator>
  <cp:lastModifiedBy>Lucky 8</cp:lastModifiedBy>
  <cp:revision>1</cp:revision>
  <dcterms:created xsi:type="dcterms:W3CDTF">2016-12-18T13:32:00Z</dcterms:created>
  <dcterms:modified xsi:type="dcterms:W3CDTF">2016-12-18T13:38:00Z</dcterms:modified>
</cp:coreProperties>
</file>